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D2BD88" w14:textId="33D76B31" w:rsidR="00152E13" w:rsidRPr="00582030" w:rsidRDefault="00152E13" w:rsidP="00582030">
      <w:pPr>
        <w:pStyle w:val="Title"/>
      </w:pPr>
      <w:r w:rsidRPr="00582030">
        <w:t xml:space="preserve">LSU </w:t>
      </w:r>
      <w:r w:rsidR="005E285C" w:rsidRPr="00582030">
        <w:t xml:space="preserve">Dual Enrollment </w:t>
      </w:r>
      <w:r w:rsidRPr="00582030">
        <w:t>Program</w:t>
      </w:r>
      <w:r w:rsidR="005A1147" w:rsidRPr="00582030">
        <w:t xml:space="preserve"> for Math</w:t>
      </w:r>
    </w:p>
    <w:p w14:paraId="4FC1D85E" w14:textId="74F495D7" w:rsidR="005A71AB" w:rsidRPr="00582030" w:rsidRDefault="00152E13" w:rsidP="00582030">
      <w:pPr>
        <w:pStyle w:val="Title"/>
      </w:pPr>
      <w:r w:rsidRPr="00582030">
        <w:t xml:space="preserve">  </w:t>
      </w:r>
      <w:r w:rsidR="00040634" w:rsidRPr="00582030">
        <w:t>Math 1</w:t>
      </w:r>
      <w:r w:rsidR="00582030" w:rsidRPr="00582030">
        <w:t>100 The Nature of Mathematics</w:t>
      </w:r>
      <w:r w:rsidR="00040634" w:rsidRPr="00582030">
        <w:t xml:space="preserve"> COURSE PROFILE </w:t>
      </w:r>
      <w:r w:rsidR="00582030">
        <w:t>12</w:t>
      </w:r>
      <w:r w:rsidR="00D54F5D" w:rsidRPr="00582030">
        <w:t>-</w:t>
      </w:r>
      <w:r w:rsidR="00582030">
        <w:t>6</w:t>
      </w:r>
      <w:r w:rsidR="00827824" w:rsidRPr="00582030">
        <w:t>-</w:t>
      </w:r>
      <w:r w:rsidR="00040634" w:rsidRPr="00582030">
        <w:t>20</w:t>
      </w:r>
      <w:r w:rsidR="00827824" w:rsidRPr="00582030">
        <w:t>2</w:t>
      </w:r>
      <w:r w:rsidR="00582030">
        <w:t>5</w:t>
      </w:r>
    </w:p>
    <w:p w14:paraId="59F485FE" w14:textId="06E9FFD6" w:rsidR="00301485" w:rsidRPr="00243C5E" w:rsidRDefault="00301485" w:rsidP="00E87A3E">
      <w:pPr>
        <w:spacing w:after="0"/>
        <w:rPr>
          <w:rFonts w:cstheme="minorHAnsi"/>
          <w:b/>
          <w:color w:val="FF0000"/>
          <w:sz w:val="24"/>
          <w:szCs w:val="24"/>
          <w:lang w:val="en"/>
        </w:rPr>
      </w:pPr>
    </w:p>
    <w:p w14:paraId="6D00DEA3" w14:textId="5277D5FD" w:rsidR="00301485" w:rsidRPr="000745EC" w:rsidRDefault="00C401C2" w:rsidP="00E87A3E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 xml:space="preserve">LA </w:t>
      </w:r>
      <w:r w:rsidR="005A67C3" w:rsidRPr="000745EC">
        <w:rPr>
          <w:rFonts w:cstheme="minorHAnsi"/>
          <w:b/>
          <w:sz w:val="24"/>
          <w:szCs w:val="24"/>
          <w:lang w:val="en"/>
        </w:rPr>
        <w:t>BOARD OF REGENTS</w:t>
      </w:r>
      <w:r w:rsidR="007E313C" w:rsidRPr="000745EC">
        <w:rPr>
          <w:rFonts w:cstheme="minorHAnsi"/>
          <w:b/>
          <w:sz w:val="24"/>
          <w:szCs w:val="24"/>
          <w:lang w:val="en"/>
        </w:rPr>
        <w:t xml:space="preserve"> </w:t>
      </w:r>
      <w:r w:rsidR="00301485" w:rsidRPr="000745EC">
        <w:rPr>
          <w:rFonts w:cstheme="minorHAnsi"/>
          <w:b/>
          <w:sz w:val="24"/>
          <w:szCs w:val="24"/>
          <w:lang w:val="en"/>
        </w:rPr>
        <w:t xml:space="preserve">COMMON COURSE NUMBER:  </w:t>
      </w:r>
      <w:r w:rsidR="00582030">
        <w:rPr>
          <w:rFonts w:cstheme="minorHAnsi"/>
          <w:b/>
          <w:sz w:val="24"/>
          <w:szCs w:val="24"/>
          <w:lang w:val="en"/>
        </w:rPr>
        <w:t>CMAT 1204 The Nature of Mathematics</w:t>
      </w:r>
    </w:p>
    <w:p w14:paraId="5E97E2B9" w14:textId="2BCECD79" w:rsidR="00301485" w:rsidRPr="000745EC" w:rsidRDefault="00040634" w:rsidP="003D343D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>ETEXT</w:t>
      </w:r>
      <w:r w:rsidR="00301485" w:rsidRPr="000745EC">
        <w:rPr>
          <w:rFonts w:cstheme="minorHAnsi"/>
          <w:b/>
          <w:sz w:val="24"/>
          <w:szCs w:val="24"/>
          <w:lang w:val="en"/>
        </w:rPr>
        <w:t xml:space="preserve">:  </w:t>
      </w:r>
      <w:r w:rsidR="00582030" w:rsidRPr="3B28E126">
        <w:rPr>
          <w:b/>
          <w:bCs/>
          <w:i/>
          <w:iCs/>
          <w:sz w:val="24"/>
          <w:szCs w:val="24"/>
        </w:rPr>
        <w:t xml:space="preserve">Thinking </w:t>
      </w:r>
      <w:r w:rsidR="00582030" w:rsidRPr="004E0608">
        <w:rPr>
          <w:b/>
          <w:bCs/>
          <w:i/>
          <w:iCs/>
          <w:sz w:val="24"/>
          <w:szCs w:val="24"/>
        </w:rPr>
        <w:t>Mathematically</w:t>
      </w:r>
      <w:r w:rsidR="00582030">
        <w:rPr>
          <w:b/>
          <w:bCs/>
          <w:i/>
          <w:iCs/>
          <w:sz w:val="24"/>
          <w:szCs w:val="24"/>
        </w:rPr>
        <w:t>,</w:t>
      </w:r>
      <w:r w:rsidR="00582030" w:rsidRPr="004E0608">
        <w:rPr>
          <w:b/>
          <w:bCs/>
          <w:i/>
          <w:iCs/>
          <w:sz w:val="24"/>
          <w:szCs w:val="24"/>
        </w:rPr>
        <w:t xml:space="preserve"> 8e</w:t>
      </w:r>
      <w:r w:rsidR="00582030">
        <w:rPr>
          <w:b/>
          <w:bCs/>
          <w:i/>
          <w:iCs/>
          <w:sz w:val="24"/>
          <w:szCs w:val="24"/>
        </w:rPr>
        <w:t xml:space="preserve">, </w:t>
      </w:r>
      <w:proofErr w:type="spellStart"/>
      <w:r w:rsidR="00582030">
        <w:rPr>
          <w:b/>
          <w:bCs/>
          <w:i/>
          <w:iCs/>
          <w:sz w:val="24"/>
          <w:szCs w:val="24"/>
        </w:rPr>
        <w:t>MyLab</w:t>
      </w:r>
      <w:proofErr w:type="spellEnd"/>
      <w:r w:rsidR="00582030">
        <w:rPr>
          <w:b/>
          <w:bCs/>
          <w:i/>
          <w:iCs/>
          <w:sz w:val="24"/>
          <w:szCs w:val="24"/>
        </w:rPr>
        <w:t xml:space="preserve"> Math, Robert </w:t>
      </w:r>
      <w:r w:rsidR="00582030">
        <w:rPr>
          <w:b/>
          <w:bCs/>
          <w:sz w:val="24"/>
          <w:szCs w:val="24"/>
        </w:rPr>
        <w:t>Blitzer</w:t>
      </w:r>
    </w:p>
    <w:p w14:paraId="20D91C29" w14:textId="402948E9" w:rsidR="00040634" w:rsidRPr="000745EC" w:rsidRDefault="00040634" w:rsidP="00040634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 xml:space="preserve">HIGH SCHOOL COURSE CODE:  </w:t>
      </w:r>
      <w:r w:rsidR="00582030" w:rsidRPr="00372FC5">
        <w:rPr>
          <w:rFonts w:cstheme="minorHAnsi"/>
          <w:b/>
          <w:sz w:val="24"/>
          <w:szCs w:val="24"/>
          <w:lang w:val="en"/>
        </w:rPr>
        <w:t>160350</w:t>
      </w:r>
    </w:p>
    <w:p w14:paraId="171327CC" w14:textId="77777777" w:rsidR="0030242C" w:rsidRPr="000745EC" w:rsidRDefault="0030242C" w:rsidP="0030242C">
      <w:pPr>
        <w:spacing w:after="0"/>
        <w:rPr>
          <w:rFonts w:cstheme="minorHAnsi"/>
          <w:b/>
          <w:color w:val="FF0000"/>
          <w:sz w:val="24"/>
          <w:szCs w:val="24"/>
          <w:lang w:val="en"/>
        </w:rPr>
      </w:pPr>
    </w:p>
    <w:p w14:paraId="69BDD8FF" w14:textId="77777777" w:rsidR="00582030" w:rsidRPr="00582030" w:rsidRDefault="00582030" w:rsidP="00582030">
      <w:pPr>
        <w:spacing w:after="0"/>
        <w:rPr>
          <w:rFonts w:cstheme="minorHAnsi"/>
          <w:b/>
          <w:sz w:val="24"/>
          <w:szCs w:val="24"/>
          <w:lang w:val="en"/>
        </w:rPr>
      </w:pPr>
      <w:r w:rsidRPr="00582030">
        <w:rPr>
          <w:rFonts w:cstheme="minorHAnsi"/>
          <w:b/>
          <w:sz w:val="24"/>
          <w:szCs w:val="24"/>
          <w:lang w:val="en"/>
        </w:rPr>
        <w:t>CHAPTERS</w:t>
      </w:r>
    </w:p>
    <w:p w14:paraId="333A9B35" w14:textId="77777777" w:rsidR="00582030" w:rsidRPr="00582030" w:rsidRDefault="00582030" w:rsidP="00582030">
      <w:pPr>
        <w:spacing w:after="0"/>
        <w:rPr>
          <w:rFonts w:cstheme="minorHAnsi"/>
          <w:b/>
          <w:sz w:val="24"/>
          <w:szCs w:val="24"/>
          <w:lang w:val="en"/>
        </w:rPr>
      </w:pPr>
      <w:r w:rsidRPr="00582030">
        <w:rPr>
          <w:rFonts w:cstheme="minorHAnsi"/>
          <w:b/>
          <w:sz w:val="24"/>
          <w:szCs w:val="24"/>
          <w:lang w:val="en"/>
        </w:rPr>
        <w:t>1 – Problem Solving and Critical Thinking</w:t>
      </w:r>
    </w:p>
    <w:p w14:paraId="6A6121A9" w14:textId="77777777" w:rsidR="00582030" w:rsidRPr="00582030" w:rsidRDefault="00582030" w:rsidP="00582030">
      <w:pPr>
        <w:spacing w:after="0"/>
        <w:rPr>
          <w:rFonts w:cstheme="minorHAnsi"/>
          <w:b/>
          <w:sz w:val="24"/>
          <w:szCs w:val="24"/>
          <w:lang w:val="en"/>
        </w:rPr>
      </w:pPr>
      <w:r w:rsidRPr="00582030">
        <w:rPr>
          <w:rFonts w:cstheme="minorHAnsi"/>
          <w:b/>
          <w:sz w:val="24"/>
          <w:szCs w:val="24"/>
          <w:lang w:val="en"/>
        </w:rPr>
        <w:t>2 – Set Theory</w:t>
      </w:r>
    </w:p>
    <w:p w14:paraId="2B552F55" w14:textId="77777777" w:rsidR="00582030" w:rsidRPr="00582030" w:rsidRDefault="00582030" w:rsidP="00582030">
      <w:pPr>
        <w:spacing w:after="0"/>
        <w:rPr>
          <w:rFonts w:cstheme="minorHAnsi"/>
          <w:b/>
          <w:sz w:val="24"/>
          <w:szCs w:val="24"/>
          <w:lang w:val="en"/>
        </w:rPr>
      </w:pPr>
      <w:r w:rsidRPr="00582030">
        <w:rPr>
          <w:rFonts w:cstheme="minorHAnsi"/>
          <w:b/>
          <w:sz w:val="24"/>
          <w:szCs w:val="24"/>
          <w:lang w:val="en"/>
        </w:rPr>
        <w:t>3 – Logic</w:t>
      </w:r>
    </w:p>
    <w:p w14:paraId="7E0588AC" w14:textId="77777777" w:rsidR="00582030" w:rsidRPr="00582030" w:rsidRDefault="00582030" w:rsidP="00582030">
      <w:pPr>
        <w:spacing w:after="0"/>
        <w:rPr>
          <w:rFonts w:cstheme="minorHAnsi"/>
          <w:b/>
          <w:sz w:val="24"/>
          <w:szCs w:val="24"/>
          <w:lang w:val="en"/>
        </w:rPr>
      </w:pPr>
      <w:r w:rsidRPr="00582030">
        <w:rPr>
          <w:rFonts w:cstheme="minorHAnsi"/>
          <w:b/>
          <w:sz w:val="24"/>
          <w:szCs w:val="24"/>
          <w:lang w:val="en"/>
        </w:rPr>
        <w:t>5 – Number Theory and the Real Number System</w:t>
      </w:r>
    </w:p>
    <w:p w14:paraId="3559228D" w14:textId="77777777" w:rsidR="00582030" w:rsidRPr="00582030" w:rsidRDefault="00582030" w:rsidP="00582030">
      <w:pPr>
        <w:spacing w:after="0"/>
        <w:rPr>
          <w:rFonts w:cstheme="minorHAnsi"/>
          <w:b/>
          <w:sz w:val="24"/>
          <w:szCs w:val="24"/>
          <w:lang w:val="en"/>
        </w:rPr>
      </w:pPr>
      <w:r w:rsidRPr="00582030">
        <w:rPr>
          <w:rFonts w:cstheme="minorHAnsi"/>
          <w:b/>
          <w:sz w:val="24"/>
          <w:szCs w:val="24"/>
          <w:lang w:val="en"/>
        </w:rPr>
        <w:t>8 – Personal Finance</w:t>
      </w:r>
    </w:p>
    <w:p w14:paraId="0461E9DE" w14:textId="77777777" w:rsidR="0030242C" w:rsidRDefault="0030242C" w:rsidP="0030242C">
      <w:pPr>
        <w:spacing w:after="0"/>
        <w:rPr>
          <w:rFonts w:cstheme="minorHAnsi"/>
          <w:b/>
          <w:sz w:val="24"/>
          <w:szCs w:val="24"/>
          <w:lang w:val="en"/>
        </w:rPr>
      </w:pPr>
    </w:p>
    <w:p w14:paraId="5280EEB2" w14:textId="20708600" w:rsidR="007C5C08" w:rsidRPr="000745EC" w:rsidRDefault="007C5C08" w:rsidP="0030242C">
      <w:pPr>
        <w:spacing w:after="0"/>
        <w:rPr>
          <w:rFonts w:cstheme="minorHAnsi"/>
          <w:bCs/>
          <w:i/>
          <w:iCs/>
          <w:lang w:val="en"/>
        </w:rPr>
      </w:pPr>
      <w:r w:rsidRPr="000745EC">
        <w:rPr>
          <w:rFonts w:cstheme="minorHAnsi"/>
          <w:bCs/>
          <w:i/>
          <w:iCs/>
          <w:lang w:val="en"/>
        </w:rPr>
        <w:t xml:space="preserve">The number in parentheses indicates the number of homework exercises on that topic in </w:t>
      </w:r>
      <w:proofErr w:type="spellStart"/>
      <w:r w:rsidRPr="000745EC">
        <w:rPr>
          <w:rFonts w:cstheme="minorHAnsi"/>
          <w:bCs/>
          <w:i/>
          <w:iCs/>
          <w:lang w:val="en"/>
        </w:rPr>
        <w:t>MyLab</w:t>
      </w:r>
      <w:proofErr w:type="spellEnd"/>
      <w:r w:rsidRPr="000745EC">
        <w:rPr>
          <w:rFonts w:cstheme="minorHAnsi"/>
          <w:bCs/>
          <w:i/>
          <w:iCs/>
          <w:lang w:val="en"/>
        </w:rPr>
        <w:t xml:space="preserve"> Math.</w:t>
      </w:r>
    </w:p>
    <w:p w14:paraId="0079FEE4" w14:textId="5C95C270" w:rsidR="001F3A08" w:rsidRDefault="005B3382" w:rsidP="005B3382">
      <w:pPr>
        <w:pStyle w:val="Heading1"/>
      </w:pPr>
      <w:r>
        <w:t xml:space="preserve">Chapter 1: </w:t>
      </w:r>
      <w:r w:rsidR="00777AA9">
        <w:t>Problem Solving and Critical Thinking</w:t>
      </w:r>
    </w:p>
    <w:p w14:paraId="6B0EB016" w14:textId="4ECA8AAA" w:rsidR="005B3382" w:rsidRDefault="005B3382" w:rsidP="005B3382">
      <w:pPr>
        <w:pStyle w:val="Heading2"/>
      </w:pPr>
      <w:r>
        <w:t xml:space="preserve">Section 1.1 </w:t>
      </w:r>
      <w:r w:rsidR="00777AA9">
        <w:t>Inductive and Deductive Reasoning</w:t>
      </w:r>
      <w:r>
        <w:t xml:space="preserve"> (</w:t>
      </w:r>
      <w:r w:rsidR="00777AA9">
        <w:t>14</w:t>
      </w:r>
      <w:r>
        <w:t>)</w:t>
      </w:r>
    </w:p>
    <w:p w14:paraId="3D0BE4C0" w14:textId="77777777" w:rsidR="00777AA9" w:rsidRPr="00777AA9" w:rsidRDefault="00777AA9" w:rsidP="00104F20">
      <w:pPr>
        <w:spacing w:after="0" w:line="240" w:lineRule="auto"/>
        <w:ind w:left="418"/>
        <w:rPr>
          <w:rFonts w:cstheme="minorHAnsi"/>
          <w:color w:val="323232"/>
          <w:sz w:val="24"/>
          <w:szCs w:val="24"/>
        </w:rPr>
      </w:pPr>
      <w:r w:rsidRPr="00777AA9">
        <w:rPr>
          <w:rFonts w:cstheme="minorHAnsi"/>
          <w:color w:val="323232"/>
          <w:sz w:val="24"/>
          <w:szCs w:val="24"/>
        </w:rPr>
        <w:t>Find a counterexample</w:t>
      </w:r>
    </w:p>
    <w:p w14:paraId="0C5367E7" w14:textId="77777777" w:rsidR="00777AA9" w:rsidRPr="00777AA9" w:rsidRDefault="00777AA9" w:rsidP="00104F20">
      <w:pPr>
        <w:spacing w:after="0" w:line="240" w:lineRule="auto"/>
        <w:ind w:left="418"/>
        <w:rPr>
          <w:rFonts w:cstheme="minorHAnsi"/>
          <w:color w:val="323232"/>
          <w:sz w:val="24"/>
          <w:szCs w:val="24"/>
        </w:rPr>
      </w:pPr>
      <w:r w:rsidRPr="00777AA9">
        <w:rPr>
          <w:rFonts w:cstheme="minorHAnsi"/>
          <w:color w:val="323232"/>
          <w:sz w:val="24"/>
          <w:szCs w:val="24"/>
        </w:rPr>
        <w:t>Use inductive reasoning to identify a pattern</w:t>
      </w:r>
    </w:p>
    <w:p w14:paraId="76D00814" w14:textId="77777777" w:rsidR="00777AA9" w:rsidRDefault="00777AA9" w:rsidP="00104F20">
      <w:pPr>
        <w:spacing w:after="0" w:line="240" w:lineRule="auto"/>
        <w:ind w:left="418"/>
        <w:rPr>
          <w:rFonts w:cstheme="minorHAnsi"/>
          <w:color w:val="323232"/>
          <w:sz w:val="24"/>
          <w:szCs w:val="24"/>
        </w:rPr>
      </w:pPr>
      <w:r w:rsidRPr="00777AA9">
        <w:rPr>
          <w:rFonts w:cstheme="minorHAnsi"/>
          <w:color w:val="323232"/>
          <w:sz w:val="24"/>
          <w:szCs w:val="24"/>
        </w:rPr>
        <w:t xml:space="preserve">Use deductive reasoning to prove a conjecture </w:t>
      </w:r>
    </w:p>
    <w:p w14:paraId="1E425289" w14:textId="122057DF" w:rsidR="005B3382" w:rsidRDefault="00171D9A" w:rsidP="00171D9A">
      <w:pPr>
        <w:pStyle w:val="Heading1"/>
      </w:pPr>
      <w:r>
        <w:t>Chapter 2:</w:t>
      </w:r>
      <w:r w:rsidR="00777AA9">
        <w:t xml:space="preserve"> Set Theory</w:t>
      </w:r>
    </w:p>
    <w:p w14:paraId="0470C23F" w14:textId="0EAA26B1" w:rsidR="00B547DC" w:rsidRPr="00301485" w:rsidRDefault="00B547DC" w:rsidP="00B547DC">
      <w:pPr>
        <w:pStyle w:val="Heading2"/>
      </w:pPr>
      <w:r>
        <w:t xml:space="preserve">Section </w:t>
      </w:r>
      <w:r w:rsidRPr="00301485">
        <w:t xml:space="preserve">2.1  </w:t>
      </w:r>
      <w:r w:rsidR="00777AA9">
        <w:t>Basic Set Concepts</w:t>
      </w:r>
      <w:r w:rsidRPr="00301485">
        <w:t xml:space="preserve"> (2</w:t>
      </w:r>
      <w:r w:rsidR="00777AA9">
        <w:t>6</w:t>
      </w:r>
      <w:r w:rsidRPr="00301485">
        <w:t>)</w:t>
      </w:r>
      <w:r w:rsidRPr="00301485">
        <w:tab/>
      </w:r>
    </w:p>
    <w:p w14:paraId="60BF8B75" w14:textId="77777777" w:rsidR="00777AA9" w:rsidRPr="00777AA9" w:rsidRDefault="00777AA9" w:rsidP="00777AA9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77AA9">
        <w:rPr>
          <w:rFonts w:cstheme="minorHAnsi"/>
          <w:sz w:val="24"/>
          <w:szCs w:val="24"/>
        </w:rPr>
        <w:t>Determine whether a collection is a set</w:t>
      </w:r>
    </w:p>
    <w:p w14:paraId="2F55FC18" w14:textId="77777777" w:rsidR="00777AA9" w:rsidRPr="00777AA9" w:rsidRDefault="00777AA9" w:rsidP="00777AA9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77AA9">
        <w:rPr>
          <w:rFonts w:cstheme="minorHAnsi"/>
          <w:sz w:val="24"/>
          <w:szCs w:val="24"/>
        </w:rPr>
        <w:t>Use three methods to represent sets</w:t>
      </w:r>
    </w:p>
    <w:p w14:paraId="10B4F079" w14:textId="77777777" w:rsidR="00777AA9" w:rsidRPr="00777AA9" w:rsidRDefault="00777AA9" w:rsidP="00777AA9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77AA9">
        <w:rPr>
          <w:rFonts w:cstheme="minorHAnsi"/>
          <w:sz w:val="24"/>
          <w:szCs w:val="24"/>
        </w:rPr>
        <w:t>Identify and name special sets</w:t>
      </w:r>
    </w:p>
    <w:p w14:paraId="087A1DF0" w14:textId="77777777" w:rsidR="00777AA9" w:rsidRPr="00777AA9" w:rsidRDefault="00777AA9" w:rsidP="00777AA9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77AA9">
        <w:rPr>
          <w:rFonts w:cstheme="minorHAnsi"/>
          <w:sz w:val="24"/>
          <w:szCs w:val="24"/>
        </w:rPr>
        <w:t>Use symbols to represent "is an element of" and "is not an element of"</w:t>
      </w:r>
    </w:p>
    <w:p w14:paraId="4FDB3AB5" w14:textId="77777777" w:rsidR="00777AA9" w:rsidRPr="00777AA9" w:rsidRDefault="00777AA9" w:rsidP="00777AA9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77AA9">
        <w:rPr>
          <w:rFonts w:cstheme="minorHAnsi"/>
          <w:sz w:val="24"/>
          <w:szCs w:val="24"/>
        </w:rPr>
        <w:t>Determine a set's cardinal number</w:t>
      </w:r>
    </w:p>
    <w:p w14:paraId="6EB5A85E" w14:textId="77777777" w:rsidR="00777AA9" w:rsidRDefault="00777AA9" w:rsidP="00777AA9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77AA9">
        <w:rPr>
          <w:rFonts w:cstheme="minorHAnsi"/>
          <w:sz w:val="24"/>
          <w:szCs w:val="24"/>
        </w:rPr>
        <w:t>Identify and give examples of equivalent and equal sets</w:t>
      </w:r>
    </w:p>
    <w:p w14:paraId="773E593A" w14:textId="37AFB659" w:rsidR="00B547DC" w:rsidRPr="00301485" w:rsidRDefault="00B547DC" w:rsidP="00B547DC">
      <w:pPr>
        <w:pStyle w:val="Heading2"/>
      </w:pPr>
      <w:r>
        <w:t xml:space="preserve">Section </w:t>
      </w:r>
      <w:r w:rsidRPr="00301485">
        <w:t xml:space="preserve">2.2  </w:t>
      </w:r>
      <w:r w:rsidR="00777AA9">
        <w:t>Subset</w:t>
      </w:r>
      <w:r w:rsidRPr="00301485">
        <w:t>s (</w:t>
      </w:r>
      <w:r w:rsidR="00777AA9">
        <w:t>21</w:t>
      </w:r>
      <w:r w:rsidRPr="00301485">
        <w:t>)</w:t>
      </w:r>
    </w:p>
    <w:p w14:paraId="564ED4E2" w14:textId="77777777" w:rsidR="00A9615D" w:rsidRPr="00A9615D" w:rsidRDefault="00A9615D" w:rsidP="00A9615D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A9615D">
        <w:rPr>
          <w:rFonts w:cstheme="minorHAnsi"/>
          <w:sz w:val="24"/>
          <w:szCs w:val="24"/>
        </w:rPr>
        <w:t>Identify subsets and use the notation for subsets</w:t>
      </w:r>
    </w:p>
    <w:p w14:paraId="2949CD07" w14:textId="77777777" w:rsidR="00A9615D" w:rsidRPr="00A9615D" w:rsidRDefault="00A9615D" w:rsidP="00A9615D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A9615D">
        <w:rPr>
          <w:rFonts w:cstheme="minorHAnsi"/>
          <w:bCs/>
          <w:sz w:val="24"/>
          <w:szCs w:val="24"/>
        </w:rPr>
        <w:t>Identify proper subsets and use the notation for proper subsets</w:t>
      </w:r>
    </w:p>
    <w:p w14:paraId="172811C4" w14:textId="16968B8C" w:rsidR="00B547DC" w:rsidRDefault="00A9615D" w:rsidP="00A9615D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A9615D">
        <w:rPr>
          <w:rFonts w:cstheme="minorHAnsi"/>
          <w:bCs/>
          <w:sz w:val="24"/>
          <w:szCs w:val="24"/>
        </w:rPr>
        <w:t>List the subsets of a given set</w:t>
      </w:r>
    </w:p>
    <w:p w14:paraId="198ADD05" w14:textId="57745057" w:rsidR="00B547DC" w:rsidRPr="00301485" w:rsidRDefault="00B547DC" w:rsidP="00B547DC">
      <w:pPr>
        <w:pStyle w:val="Heading2"/>
      </w:pPr>
      <w:r>
        <w:t xml:space="preserve">Section </w:t>
      </w:r>
      <w:r w:rsidRPr="00301485">
        <w:t xml:space="preserve">2.3  </w:t>
      </w:r>
      <w:r w:rsidR="00777AA9">
        <w:t>Venn Diagrams and Set Operations</w:t>
      </w:r>
      <w:r w:rsidRPr="00301485">
        <w:t xml:space="preserve"> (</w:t>
      </w:r>
      <w:r w:rsidR="00777AA9">
        <w:t>28</w:t>
      </w:r>
      <w:r w:rsidRPr="00301485">
        <w:t>)</w:t>
      </w:r>
    </w:p>
    <w:p w14:paraId="6E9F100B" w14:textId="77777777" w:rsidR="001B2E7C" w:rsidRPr="001B2E7C" w:rsidRDefault="001B2E7C" w:rsidP="001B2E7C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1B2E7C">
        <w:rPr>
          <w:rFonts w:cstheme="minorHAnsi"/>
          <w:sz w:val="24"/>
          <w:szCs w:val="24"/>
        </w:rPr>
        <w:t>Use Venn diagrams to visualize relationships between two sets</w:t>
      </w:r>
    </w:p>
    <w:p w14:paraId="673760D7" w14:textId="77777777" w:rsidR="001B2E7C" w:rsidRPr="001B2E7C" w:rsidRDefault="001B2E7C" w:rsidP="001B2E7C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1B2E7C">
        <w:rPr>
          <w:rFonts w:cstheme="minorHAnsi"/>
          <w:sz w:val="24"/>
          <w:szCs w:val="24"/>
        </w:rPr>
        <w:t>Identify universal sets for given sets</w:t>
      </w:r>
    </w:p>
    <w:p w14:paraId="528B1935" w14:textId="77777777" w:rsidR="001B2E7C" w:rsidRPr="001B2E7C" w:rsidRDefault="001B2E7C" w:rsidP="001B2E7C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1B2E7C">
        <w:rPr>
          <w:rFonts w:cstheme="minorHAnsi"/>
          <w:sz w:val="24"/>
          <w:szCs w:val="24"/>
        </w:rPr>
        <w:t>Find the complement of a set</w:t>
      </w:r>
    </w:p>
    <w:p w14:paraId="3D52DED2" w14:textId="77777777" w:rsidR="001B2E7C" w:rsidRPr="001B2E7C" w:rsidRDefault="001B2E7C" w:rsidP="001B2E7C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1B2E7C">
        <w:rPr>
          <w:rFonts w:cstheme="minorHAnsi"/>
          <w:sz w:val="24"/>
          <w:szCs w:val="24"/>
        </w:rPr>
        <w:t>Perform operations with sets, including unions or complements</w:t>
      </w:r>
    </w:p>
    <w:p w14:paraId="2F3AEC97" w14:textId="77777777" w:rsidR="001B2E7C" w:rsidRPr="001B2E7C" w:rsidRDefault="001B2E7C" w:rsidP="001B2E7C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1B2E7C">
        <w:rPr>
          <w:rFonts w:cstheme="minorHAnsi"/>
          <w:sz w:val="24"/>
          <w:szCs w:val="24"/>
        </w:rPr>
        <w:t>Determine sets involving set operations from a Venn diagram</w:t>
      </w:r>
    </w:p>
    <w:p w14:paraId="15452AE2" w14:textId="15996BF1" w:rsidR="00B547DC" w:rsidRDefault="001B2E7C" w:rsidP="001B2E7C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1B2E7C">
        <w:rPr>
          <w:rFonts w:cstheme="minorHAnsi"/>
          <w:sz w:val="24"/>
          <w:szCs w:val="24"/>
        </w:rPr>
        <w:t>Solve applications involving Venn diagrams and set operations</w:t>
      </w:r>
    </w:p>
    <w:p w14:paraId="529424A4" w14:textId="09B995CA" w:rsidR="00B547DC" w:rsidRPr="00301485" w:rsidRDefault="00B547DC" w:rsidP="00B547DC">
      <w:pPr>
        <w:pStyle w:val="Heading2"/>
      </w:pPr>
      <w:r>
        <w:lastRenderedPageBreak/>
        <w:t xml:space="preserve">Section </w:t>
      </w:r>
      <w:r w:rsidRPr="00301485">
        <w:t xml:space="preserve">2.4  </w:t>
      </w:r>
      <w:r w:rsidR="00777AA9">
        <w:t>Set Operations and Venn Diagrams with Three Sets</w:t>
      </w:r>
      <w:r w:rsidRPr="00301485">
        <w:t xml:space="preserve"> (</w:t>
      </w:r>
      <w:r w:rsidR="00777AA9">
        <w:t>22</w:t>
      </w:r>
      <w:r w:rsidRPr="00301485">
        <w:t>)</w:t>
      </w:r>
    </w:p>
    <w:p w14:paraId="3F2D6C55" w14:textId="77777777" w:rsidR="001B2E7C" w:rsidRPr="001B2E7C" w:rsidRDefault="001B2E7C" w:rsidP="001B2E7C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1B2E7C">
        <w:rPr>
          <w:rFonts w:cstheme="minorHAnsi"/>
          <w:bCs/>
          <w:sz w:val="24"/>
          <w:szCs w:val="24"/>
        </w:rPr>
        <w:t>Perform set operations with three sets</w:t>
      </w:r>
    </w:p>
    <w:p w14:paraId="4CA1CE86" w14:textId="77777777" w:rsidR="001B2E7C" w:rsidRPr="001B2E7C" w:rsidRDefault="001B2E7C" w:rsidP="001B2E7C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1B2E7C">
        <w:rPr>
          <w:rFonts w:cstheme="minorHAnsi"/>
          <w:bCs/>
          <w:sz w:val="24"/>
          <w:szCs w:val="24"/>
        </w:rPr>
        <w:t>Use Venn diagrams to represent three sets</w:t>
      </w:r>
    </w:p>
    <w:p w14:paraId="440D7025" w14:textId="62965726" w:rsidR="00B547DC" w:rsidRDefault="001B2E7C" w:rsidP="001B2E7C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1B2E7C">
        <w:rPr>
          <w:rFonts w:cstheme="minorHAnsi"/>
          <w:bCs/>
          <w:sz w:val="24"/>
          <w:szCs w:val="24"/>
        </w:rPr>
        <w:t>Use Venn diagrams to prove equality of sets</w:t>
      </w:r>
    </w:p>
    <w:p w14:paraId="4731D270" w14:textId="247C731A" w:rsidR="00B547DC" w:rsidRDefault="00B547DC" w:rsidP="00B547DC">
      <w:pPr>
        <w:pStyle w:val="Heading1"/>
      </w:pPr>
      <w:r>
        <w:t xml:space="preserve">Chapter 3: </w:t>
      </w:r>
      <w:r w:rsidR="00777AA9">
        <w:t>Logic</w:t>
      </w:r>
    </w:p>
    <w:p w14:paraId="4D5EFF13" w14:textId="1714987E" w:rsidR="00B547DC" w:rsidRPr="00301485" w:rsidRDefault="00B547DC" w:rsidP="00B547DC">
      <w:pPr>
        <w:pStyle w:val="Heading2"/>
      </w:pPr>
      <w:r>
        <w:t xml:space="preserve">Section </w:t>
      </w:r>
      <w:r w:rsidRPr="00301485">
        <w:t xml:space="preserve">3.1  </w:t>
      </w:r>
      <w:r w:rsidR="00777AA9">
        <w:t>Statements, Negations, and Quantified Statements</w:t>
      </w:r>
      <w:r w:rsidRPr="00301485">
        <w:t xml:space="preserve"> (</w:t>
      </w:r>
      <w:r w:rsidR="00777AA9">
        <w:t>25</w:t>
      </w:r>
      <w:r w:rsidRPr="00301485">
        <w:t>)</w:t>
      </w:r>
    </w:p>
    <w:p w14:paraId="01DCAF1F" w14:textId="77777777" w:rsidR="001E52E0" w:rsidRPr="001E52E0" w:rsidRDefault="001E52E0" w:rsidP="009D7ED0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1E52E0">
        <w:rPr>
          <w:rFonts w:cstheme="minorHAnsi"/>
          <w:sz w:val="24"/>
          <w:szCs w:val="24"/>
        </w:rPr>
        <w:t>Identify English sentences that are statements</w:t>
      </w:r>
    </w:p>
    <w:p w14:paraId="0A36EA8B" w14:textId="77777777" w:rsidR="001E52E0" w:rsidRPr="001E52E0" w:rsidRDefault="001E52E0" w:rsidP="009D7ED0">
      <w:pPr>
        <w:spacing w:after="0" w:line="240" w:lineRule="auto"/>
        <w:ind w:left="418"/>
        <w:rPr>
          <w:rFonts w:cstheme="minorHAnsi"/>
          <w:sz w:val="24"/>
          <w:szCs w:val="24"/>
        </w:rPr>
      </w:pPr>
      <w:proofErr w:type="gramStart"/>
      <w:r w:rsidRPr="001E52E0">
        <w:rPr>
          <w:rFonts w:cstheme="minorHAnsi"/>
          <w:sz w:val="24"/>
          <w:szCs w:val="24"/>
        </w:rPr>
        <w:t>Form</w:t>
      </w:r>
      <w:proofErr w:type="gramEnd"/>
      <w:r w:rsidRPr="001E52E0">
        <w:rPr>
          <w:rFonts w:cstheme="minorHAnsi"/>
          <w:sz w:val="24"/>
          <w:szCs w:val="24"/>
        </w:rPr>
        <w:t xml:space="preserve"> the negation of a statement</w:t>
      </w:r>
    </w:p>
    <w:p w14:paraId="77D08567" w14:textId="77777777" w:rsidR="001E52E0" w:rsidRPr="001E52E0" w:rsidRDefault="001E52E0" w:rsidP="009D7ED0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1E52E0">
        <w:rPr>
          <w:rFonts w:cstheme="minorHAnsi"/>
          <w:sz w:val="24"/>
          <w:szCs w:val="24"/>
        </w:rPr>
        <w:t>Express negations using symbols</w:t>
      </w:r>
    </w:p>
    <w:p w14:paraId="159AA604" w14:textId="77777777" w:rsidR="001E52E0" w:rsidRPr="001E52E0" w:rsidRDefault="001E52E0" w:rsidP="009D7ED0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1E52E0">
        <w:rPr>
          <w:rFonts w:cstheme="minorHAnsi"/>
          <w:sz w:val="24"/>
          <w:szCs w:val="24"/>
        </w:rPr>
        <w:t>Translate a negation represented by symbols into English</w:t>
      </w:r>
    </w:p>
    <w:p w14:paraId="506C4794" w14:textId="32B3B29C" w:rsidR="00B547DC" w:rsidRPr="00301485" w:rsidRDefault="001E52E0" w:rsidP="009D7ED0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1E52E0">
        <w:rPr>
          <w:rFonts w:cstheme="minorHAnsi"/>
          <w:sz w:val="24"/>
          <w:szCs w:val="24"/>
        </w:rPr>
        <w:t>Write negations of quantified statements</w:t>
      </w:r>
    </w:p>
    <w:p w14:paraId="5A8E0BC0" w14:textId="24E440BC" w:rsidR="00B547DC" w:rsidRPr="00301485" w:rsidRDefault="00B547DC" w:rsidP="00B547DC">
      <w:pPr>
        <w:pStyle w:val="Heading2"/>
      </w:pPr>
      <w:r>
        <w:t xml:space="preserve">Section </w:t>
      </w:r>
      <w:r w:rsidRPr="00301485">
        <w:t xml:space="preserve">3.2  </w:t>
      </w:r>
      <w:r w:rsidR="00777AA9">
        <w:t>Compound Statements and Connectives</w:t>
      </w:r>
      <w:r w:rsidRPr="00301485">
        <w:t xml:space="preserve"> (</w:t>
      </w:r>
      <w:r w:rsidR="00777AA9">
        <w:t>35</w:t>
      </w:r>
      <w:r w:rsidRPr="00301485">
        <w:t>)</w:t>
      </w:r>
    </w:p>
    <w:p w14:paraId="400B5C18" w14:textId="77777777" w:rsidR="001E52E0" w:rsidRPr="001E52E0" w:rsidRDefault="001E52E0" w:rsidP="001E52E0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1E52E0">
        <w:rPr>
          <w:rFonts w:cstheme="minorHAnsi"/>
          <w:sz w:val="24"/>
          <w:szCs w:val="24"/>
        </w:rPr>
        <w:t>Express compound statements in symbolic form given two simple statements</w:t>
      </w:r>
    </w:p>
    <w:p w14:paraId="0ED8C888" w14:textId="77777777" w:rsidR="001E52E0" w:rsidRPr="001E52E0" w:rsidRDefault="001E52E0" w:rsidP="001E52E0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1E52E0">
        <w:rPr>
          <w:rFonts w:cstheme="minorHAnsi"/>
          <w:sz w:val="24"/>
          <w:szCs w:val="24"/>
        </w:rPr>
        <w:t>Express symbolic statements with parentheses in English</w:t>
      </w:r>
    </w:p>
    <w:p w14:paraId="2D91CBA5" w14:textId="77777777" w:rsidR="001E52E0" w:rsidRPr="001E52E0" w:rsidRDefault="001E52E0" w:rsidP="001E52E0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1E52E0">
        <w:rPr>
          <w:rFonts w:cstheme="minorHAnsi"/>
          <w:sz w:val="24"/>
          <w:szCs w:val="24"/>
        </w:rPr>
        <w:t>Express compound statements in symbolic form given three simple statements</w:t>
      </w:r>
    </w:p>
    <w:p w14:paraId="76CD077E" w14:textId="2E473E89" w:rsidR="00B547DC" w:rsidRDefault="001E52E0" w:rsidP="001E52E0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1E52E0">
        <w:rPr>
          <w:rFonts w:cstheme="minorHAnsi"/>
          <w:sz w:val="24"/>
          <w:szCs w:val="24"/>
        </w:rPr>
        <w:t>Express statements in words or symbolic form using the dominance of connectives</w:t>
      </w:r>
    </w:p>
    <w:p w14:paraId="065DEC60" w14:textId="65A5B558" w:rsidR="00B547DC" w:rsidRPr="00301485" w:rsidRDefault="00B547DC" w:rsidP="00B547DC">
      <w:pPr>
        <w:pStyle w:val="Heading2"/>
      </w:pPr>
      <w:r>
        <w:t xml:space="preserve">Section </w:t>
      </w:r>
      <w:r w:rsidRPr="00301485">
        <w:t xml:space="preserve">3.3  </w:t>
      </w:r>
      <w:r w:rsidR="00777AA9">
        <w:t>Truth Tables for Negation, Conjunctions, and Disjunction</w:t>
      </w:r>
      <w:r w:rsidRPr="00301485">
        <w:t xml:space="preserve"> (</w:t>
      </w:r>
      <w:r w:rsidR="00777AA9">
        <w:t>25</w:t>
      </w:r>
      <w:r w:rsidRPr="00301485">
        <w:t>)</w:t>
      </w:r>
    </w:p>
    <w:p w14:paraId="1369C55A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Determine truth values using the definitions of negation, conjunction, and disjunction</w:t>
      </w:r>
    </w:p>
    <w:p w14:paraId="5BC4C8BD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 xml:space="preserve">Construct </w:t>
      </w:r>
      <w:proofErr w:type="gramStart"/>
      <w:r w:rsidRPr="00795842">
        <w:rPr>
          <w:rFonts w:cstheme="minorHAnsi"/>
          <w:sz w:val="24"/>
          <w:szCs w:val="24"/>
        </w:rPr>
        <w:t>truth tables</w:t>
      </w:r>
      <w:proofErr w:type="gramEnd"/>
    </w:p>
    <w:p w14:paraId="2755D999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Indicate the conditions that make a compound statement true using truth tables</w:t>
      </w:r>
    </w:p>
    <w:p w14:paraId="1FF86AB8" w14:textId="5C2F8D7B" w:rsidR="00B547DC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Determine the truth value of a compound statement for a specific case</w:t>
      </w:r>
    </w:p>
    <w:p w14:paraId="5B809893" w14:textId="18914BE7" w:rsidR="00B547DC" w:rsidRPr="00301485" w:rsidRDefault="00B547DC" w:rsidP="00B547DC">
      <w:pPr>
        <w:pStyle w:val="Heading2"/>
      </w:pPr>
      <w:r>
        <w:t xml:space="preserve">Section </w:t>
      </w:r>
      <w:r w:rsidRPr="00301485">
        <w:t>3.4  Tr</w:t>
      </w:r>
      <w:r w:rsidR="00777AA9">
        <w:t>uth Tables for the Conditional and the Biconditional</w:t>
      </w:r>
      <w:r w:rsidRPr="00301485">
        <w:t xml:space="preserve"> (</w:t>
      </w:r>
      <w:r w:rsidR="00777AA9">
        <w:t>11</w:t>
      </w:r>
      <w:r w:rsidRPr="00301485">
        <w:t>)</w:t>
      </w:r>
    </w:p>
    <w:p w14:paraId="138A4293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proofErr w:type="gramStart"/>
      <w:r w:rsidRPr="00795842">
        <w:rPr>
          <w:rFonts w:cstheme="minorHAnsi"/>
          <w:sz w:val="24"/>
          <w:szCs w:val="24"/>
        </w:rPr>
        <w:t>Construct</w:t>
      </w:r>
      <w:proofErr w:type="gramEnd"/>
      <w:r w:rsidRPr="00795842">
        <w:rPr>
          <w:rFonts w:cstheme="minorHAnsi"/>
          <w:sz w:val="24"/>
          <w:szCs w:val="24"/>
        </w:rPr>
        <w:t xml:space="preserve"> </w:t>
      </w:r>
      <w:proofErr w:type="gramStart"/>
      <w:r w:rsidRPr="00795842">
        <w:rPr>
          <w:rFonts w:cstheme="minorHAnsi"/>
          <w:sz w:val="24"/>
          <w:szCs w:val="24"/>
        </w:rPr>
        <w:t>truth tables</w:t>
      </w:r>
      <w:proofErr w:type="gramEnd"/>
      <w:r w:rsidRPr="00795842">
        <w:rPr>
          <w:rFonts w:cstheme="minorHAnsi"/>
          <w:sz w:val="24"/>
          <w:szCs w:val="24"/>
        </w:rPr>
        <w:t xml:space="preserve"> for </w:t>
      </w:r>
      <w:proofErr w:type="gramStart"/>
      <w:r w:rsidRPr="00795842">
        <w:rPr>
          <w:rFonts w:cstheme="minorHAnsi"/>
          <w:sz w:val="24"/>
          <w:szCs w:val="24"/>
        </w:rPr>
        <w:t>conditional statements</w:t>
      </w:r>
      <w:proofErr w:type="gramEnd"/>
    </w:p>
    <w:p w14:paraId="3A28B973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 xml:space="preserve">Construct </w:t>
      </w:r>
      <w:proofErr w:type="gramStart"/>
      <w:r w:rsidRPr="00795842">
        <w:rPr>
          <w:rFonts w:cstheme="minorHAnsi"/>
          <w:sz w:val="24"/>
          <w:szCs w:val="24"/>
        </w:rPr>
        <w:t>truth tables</w:t>
      </w:r>
      <w:proofErr w:type="gramEnd"/>
      <w:r w:rsidRPr="00795842">
        <w:rPr>
          <w:rFonts w:cstheme="minorHAnsi"/>
          <w:sz w:val="24"/>
          <w:szCs w:val="24"/>
        </w:rPr>
        <w:t xml:space="preserve"> for </w:t>
      </w:r>
      <w:proofErr w:type="gramStart"/>
      <w:r w:rsidRPr="00795842">
        <w:rPr>
          <w:rFonts w:cstheme="minorHAnsi"/>
          <w:sz w:val="24"/>
          <w:szCs w:val="24"/>
        </w:rPr>
        <w:t>biconditional statements</w:t>
      </w:r>
      <w:proofErr w:type="gramEnd"/>
    </w:p>
    <w:p w14:paraId="475F4585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Determine whether a statement is a tautology, a self-contradiction, or neither</w:t>
      </w:r>
    </w:p>
    <w:p w14:paraId="3AF81D16" w14:textId="5CAC6C09" w:rsidR="00B547DC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Determine the truth value of a conditional or biconditional statement for a specific case</w:t>
      </w:r>
    </w:p>
    <w:p w14:paraId="0AA7E2C1" w14:textId="493942B7" w:rsidR="00B547DC" w:rsidRPr="00301485" w:rsidRDefault="00B547DC" w:rsidP="00B547DC">
      <w:pPr>
        <w:pStyle w:val="Heading2"/>
      </w:pPr>
      <w:r>
        <w:t xml:space="preserve">Section </w:t>
      </w:r>
      <w:r w:rsidRPr="00301485">
        <w:t xml:space="preserve">3.5  </w:t>
      </w:r>
      <w:r w:rsidR="00777AA9">
        <w:t>Equivalent Statements and Variations of Conditional Statements</w:t>
      </w:r>
      <w:r w:rsidRPr="00301485">
        <w:t xml:space="preserve"> (</w:t>
      </w:r>
      <w:r w:rsidR="00777AA9">
        <w:t>10</w:t>
      </w:r>
      <w:r w:rsidRPr="00301485">
        <w:t>)</w:t>
      </w:r>
    </w:p>
    <w:p w14:paraId="384A81E3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Show that statements are equivalent using a truth table</w:t>
      </w:r>
    </w:p>
    <w:p w14:paraId="1298CAC7" w14:textId="770049A8" w:rsidR="00B547DC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Write the converse, inverse, and contrapositive for a conditional statement</w:t>
      </w:r>
    </w:p>
    <w:p w14:paraId="408CFBC0" w14:textId="34DD2AC1" w:rsidR="00B547DC" w:rsidRPr="00301485" w:rsidRDefault="00B547DC" w:rsidP="00B547DC">
      <w:pPr>
        <w:pStyle w:val="Heading2"/>
      </w:pPr>
      <w:r>
        <w:t xml:space="preserve">Section </w:t>
      </w:r>
      <w:r w:rsidRPr="00301485">
        <w:t xml:space="preserve">3.6  </w:t>
      </w:r>
      <w:r w:rsidR="00777AA9">
        <w:t xml:space="preserve">Negations of Conditional Statements and De Morgan’s Laws </w:t>
      </w:r>
      <w:r w:rsidRPr="00301485">
        <w:t>(</w:t>
      </w:r>
      <w:r w:rsidR="00777AA9">
        <w:t>12</w:t>
      </w:r>
      <w:r w:rsidRPr="00301485">
        <w:t>)</w:t>
      </w:r>
    </w:p>
    <w:p w14:paraId="6B13F70F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Write the negation of a conditional statement</w:t>
      </w:r>
    </w:p>
    <w:p w14:paraId="028B9984" w14:textId="014B9B4C" w:rsidR="00B547DC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Use De Morgan's laws to write equivalent statements</w:t>
      </w:r>
    </w:p>
    <w:p w14:paraId="24DE1D76" w14:textId="2E6297CA" w:rsidR="00B547DC" w:rsidRDefault="00B547DC" w:rsidP="00B547DC">
      <w:pPr>
        <w:pStyle w:val="Heading1"/>
      </w:pPr>
      <w:r>
        <w:t xml:space="preserve">Chapter </w:t>
      </w:r>
      <w:r w:rsidR="00582030">
        <w:t>5</w:t>
      </w:r>
      <w:r>
        <w:t xml:space="preserve">: </w:t>
      </w:r>
      <w:r w:rsidR="00777AA9">
        <w:t>Number Theory and the Real Number System</w:t>
      </w:r>
    </w:p>
    <w:p w14:paraId="05FED229" w14:textId="53A13A44" w:rsidR="00B547DC" w:rsidRPr="00301485" w:rsidRDefault="00B547DC" w:rsidP="00B547DC">
      <w:pPr>
        <w:pStyle w:val="Heading2"/>
      </w:pPr>
      <w:r>
        <w:t xml:space="preserve">Section </w:t>
      </w:r>
      <w:r w:rsidR="00777AA9">
        <w:t>5</w:t>
      </w:r>
      <w:r w:rsidRPr="00301485">
        <w:t xml:space="preserve">.1  </w:t>
      </w:r>
      <w:r w:rsidR="00777AA9">
        <w:t>Number Theory: Prime and Composite Number</w:t>
      </w:r>
      <w:r w:rsidRPr="00301485">
        <w:t>s (</w:t>
      </w:r>
      <w:r w:rsidR="00777AA9">
        <w:t>23</w:t>
      </w:r>
      <w:r w:rsidRPr="00301485">
        <w:t>)</w:t>
      </w:r>
    </w:p>
    <w:p w14:paraId="344E9839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Use rules of divisibility to determine if one number is divisible by another number</w:t>
      </w:r>
    </w:p>
    <w:p w14:paraId="4632961A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Write the prime factorization of a composite number</w:t>
      </w:r>
    </w:p>
    <w:p w14:paraId="1DB543A8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Find the greatest common divisor of two numbers</w:t>
      </w:r>
    </w:p>
    <w:p w14:paraId="4DF14033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Find the least common multiple of two numbers</w:t>
      </w:r>
    </w:p>
    <w:p w14:paraId="3B38B8E6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 xml:space="preserve">Determine </w:t>
      </w:r>
      <w:proofErr w:type="gramStart"/>
      <w:r w:rsidRPr="00795842">
        <w:rPr>
          <w:rFonts w:cstheme="minorHAnsi"/>
          <w:sz w:val="24"/>
          <w:szCs w:val="24"/>
        </w:rPr>
        <w:t>whether or not</w:t>
      </w:r>
      <w:proofErr w:type="gramEnd"/>
      <w:r w:rsidRPr="00795842">
        <w:rPr>
          <w:rFonts w:cstheme="minorHAnsi"/>
          <w:sz w:val="24"/>
          <w:szCs w:val="24"/>
        </w:rPr>
        <w:t xml:space="preserve"> given numbers are perfect numbers</w:t>
      </w:r>
    </w:p>
    <w:p w14:paraId="44D812CB" w14:textId="01DD6208" w:rsidR="00B547DC" w:rsidRPr="00B547DC" w:rsidRDefault="00795842" w:rsidP="00795842">
      <w:pPr>
        <w:spacing w:after="0" w:line="240" w:lineRule="auto"/>
        <w:ind w:left="418"/>
      </w:pPr>
      <w:r w:rsidRPr="00795842">
        <w:rPr>
          <w:rFonts w:cstheme="minorHAnsi"/>
          <w:sz w:val="24"/>
          <w:szCs w:val="24"/>
        </w:rPr>
        <w:t xml:space="preserve">Determine </w:t>
      </w:r>
      <w:proofErr w:type="gramStart"/>
      <w:r w:rsidRPr="00795842">
        <w:rPr>
          <w:rFonts w:cstheme="minorHAnsi"/>
          <w:sz w:val="24"/>
          <w:szCs w:val="24"/>
        </w:rPr>
        <w:t>whether or not</w:t>
      </w:r>
      <w:proofErr w:type="gramEnd"/>
      <w:r w:rsidRPr="00795842">
        <w:rPr>
          <w:rFonts w:cstheme="minorHAnsi"/>
          <w:sz w:val="24"/>
          <w:szCs w:val="24"/>
        </w:rPr>
        <w:t xml:space="preserve"> given numbers are prime </w:t>
      </w:r>
      <w:proofErr w:type="gramStart"/>
      <w:r w:rsidRPr="00795842">
        <w:rPr>
          <w:rFonts w:cstheme="minorHAnsi"/>
          <w:sz w:val="24"/>
          <w:szCs w:val="24"/>
        </w:rPr>
        <w:t>number</w:t>
      </w:r>
      <w:proofErr w:type="gramEnd"/>
    </w:p>
    <w:p w14:paraId="7F95821D" w14:textId="38970E6C" w:rsidR="00B547DC" w:rsidRPr="00301485" w:rsidRDefault="00B547DC" w:rsidP="00B547DC">
      <w:pPr>
        <w:pStyle w:val="Heading2"/>
      </w:pPr>
      <w:r>
        <w:lastRenderedPageBreak/>
        <w:t xml:space="preserve">Section </w:t>
      </w:r>
      <w:r w:rsidR="00777AA9">
        <w:t>5</w:t>
      </w:r>
      <w:r w:rsidRPr="00301485">
        <w:t xml:space="preserve">.2  </w:t>
      </w:r>
      <w:r w:rsidR="00777AA9">
        <w:t xml:space="preserve">The Integers; Order of Operations </w:t>
      </w:r>
      <w:r w:rsidRPr="00301485">
        <w:t>(</w:t>
      </w:r>
      <w:r w:rsidR="00777AA9">
        <w:t>2</w:t>
      </w:r>
      <w:r>
        <w:t>4</w:t>
      </w:r>
      <w:r w:rsidRPr="00301485">
        <w:t>)</w:t>
      </w:r>
    </w:p>
    <w:p w14:paraId="62D0676A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Use the symbols &lt; and &gt; to compare values</w:t>
      </w:r>
    </w:p>
    <w:p w14:paraId="701C3C06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Find the absolute value of an integer</w:t>
      </w:r>
    </w:p>
    <w:p w14:paraId="0637AF50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Perform operations with integers</w:t>
      </w:r>
    </w:p>
    <w:p w14:paraId="06F29F83" w14:textId="16382A61" w:rsidR="00B547DC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Use the order of operations to simplify expressions</w:t>
      </w:r>
    </w:p>
    <w:p w14:paraId="602431F6" w14:textId="069E5EFA" w:rsidR="00B547DC" w:rsidRPr="00301485" w:rsidRDefault="00B547DC" w:rsidP="00B547DC">
      <w:pPr>
        <w:pStyle w:val="Heading2"/>
      </w:pPr>
      <w:r>
        <w:t xml:space="preserve">Section </w:t>
      </w:r>
      <w:r w:rsidR="00777AA9">
        <w:t>5</w:t>
      </w:r>
      <w:r w:rsidRPr="00301485">
        <w:t xml:space="preserve">.3  </w:t>
      </w:r>
      <w:r w:rsidR="00777AA9">
        <w:t>The Rational Numbers</w:t>
      </w:r>
      <w:r w:rsidRPr="00301485">
        <w:t xml:space="preserve"> (</w:t>
      </w:r>
      <w:r w:rsidR="00777AA9">
        <w:t>14</w:t>
      </w:r>
      <w:r w:rsidRPr="00301485">
        <w:t>)</w:t>
      </w:r>
    </w:p>
    <w:p w14:paraId="7F05700E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Reduce rational numbers</w:t>
      </w:r>
    </w:p>
    <w:p w14:paraId="0EA8BE80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795842">
        <w:rPr>
          <w:rFonts w:cstheme="minorHAnsi"/>
          <w:bCs/>
          <w:sz w:val="24"/>
          <w:szCs w:val="24"/>
        </w:rPr>
        <w:t>Convert between mixed numbers and improper fractions</w:t>
      </w:r>
    </w:p>
    <w:p w14:paraId="7AA10040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795842">
        <w:rPr>
          <w:rFonts w:cstheme="minorHAnsi"/>
          <w:bCs/>
          <w:sz w:val="24"/>
          <w:szCs w:val="24"/>
        </w:rPr>
        <w:t>Convert between rational numbers and decimals</w:t>
      </w:r>
    </w:p>
    <w:p w14:paraId="547D25E9" w14:textId="1DC1DE5E" w:rsidR="00B547DC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bCs/>
          <w:sz w:val="24"/>
          <w:szCs w:val="24"/>
        </w:rPr>
        <w:t>Perform operations with rational numbers</w:t>
      </w:r>
    </w:p>
    <w:p w14:paraId="0FA80CD0" w14:textId="3FBF4533" w:rsidR="00B547DC" w:rsidRPr="00301485" w:rsidRDefault="00B547DC" w:rsidP="00B547DC">
      <w:pPr>
        <w:pStyle w:val="Heading2"/>
      </w:pPr>
      <w:r>
        <w:t xml:space="preserve">Section </w:t>
      </w:r>
      <w:r w:rsidR="00777AA9">
        <w:t>5.4</w:t>
      </w:r>
      <w:r w:rsidRPr="00301485">
        <w:t xml:space="preserve">  </w:t>
      </w:r>
      <w:r w:rsidR="00777AA9">
        <w:t>The Irrational Numbers</w:t>
      </w:r>
      <w:r w:rsidRPr="00301485">
        <w:t xml:space="preserve"> (</w:t>
      </w:r>
      <w:r w:rsidR="00777AA9">
        <w:t>18</w:t>
      </w:r>
      <w:r w:rsidRPr="00301485">
        <w:t>)</w:t>
      </w:r>
    </w:p>
    <w:p w14:paraId="788C26CE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Simplify or evaluate square roots</w:t>
      </w:r>
    </w:p>
    <w:p w14:paraId="6B9E8255" w14:textId="3664857D" w:rsidR="00B547DC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Perform operations with square roots</w:t>
      </w:r>
    </w:p>
    <w:p w14:paraId="2584AFA6" w14:textId="3FDE590A" w:rsidR="00EF03C1" w:rsidRDefault="00EF03C1" w:rsidP="00EF03C1">
      <w:pPr>
        <w:pStyle w:val="Heading1"/>
      </w:pPr>
      <w:r>
        <w:t xml:space="preserve">Chapter </w:t>
      </w:r>
      <w:r w:rsidR="00582030">
        <w:t>8</w:t>
      </w:r>
      <w:r>
        <w:t xml:space="preserve">: </w:t>
      </w:r>
      <w:r w:rsidR="00777AA9">
        <w:t>Personal Finance</w:t>
      </w:r>
    </w:p>
    <w:p w14:paraId="7182F7DD" w14:textId="0302A7CE" w:rsidR="00EF03C1" w:rsidRPr="00301485" w:rsidRDefault="00EF03C1" w:rsidP="00777AA9">
      <w:pPr>
        <w:pStyle w:val="Heading2"/>
        <w:spacing w:line="240" w:lineRule="auto"/>
      </w:pPr>
      <w:r>
        <w:t xml:space="preserve">Section </w:t>
      </w:r>
      <w:r w:rsidR="00777AA9">
        <w:t>8</w:t>
      </w:r>
      <w:r w:rsidRPr="00301485">
        <w:t xml:space="preserve">.1  </w:t>
      </w:r>
      <w:r w:rsidR="00795842">
        <w:t>Percent, Sales Tax, and Discounts</w:t>
      </w:r>
      <w:r w:rsidRPr="00301485">
        <w:t xml:space="preserve"> (</w:t>
      </w:r>
      <w:r w:rsidR="00777AA9">
        <w:t>20</w:t>
      </w:r>
      <w:r w:rsidRPr="00301485">
        <w:t>)</w:t>
      </w:r>
    </w:p>
    <w:p w14:paraId="72A3082B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Express a fraction as a percent</w:t>
      </w:r>
    </w:p>
    <w:p w14:paraId="737D4A16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Express a decimal as a percent</w:t>
      </w:r>
    </w:p>
    <w:p w14:paraId="2890208F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Express a percent as a decimal</w:t>
      </w:r>
    </w:p>
    <w:p w14:paraId="2FFBA321" w14:textId="6FCF5DE0" w:rsidR="00EF03C1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Use the percent formula</w:t>
      </w:r>
      <w:r>
        <w:rPr>
          <w:rFonts w:cstheme="minorHAnsi"/>
          <w:sz w:val="24"/>
          <w:szCs w:val="24"/>
        </w:rPr>
        <w:t xml:space="preserve"> </w:t>
      </w:r>
      <w:r w:rsidRPr="00795842">
        <w:rPr>
          <w:rFonts w:cstheme="minorHAnsi"/>
          <w:position w:val="-4"/>
          <w:sz w:val="24"/>
          <w:szCs w:val="24"/>
        </w:rPr>
        <w:object w:dxaOrig="780" w:dyaOrig="260" w14:anchorId="198182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A equals P B" style="width:39pt;height:12.75pt" o:ole="">
            <v:imagedata r:id="rId8" o:title=""/>
          </v:shape>
          <o:OLEObject Type="Embed" ProgID="Equation.DSMT4" ShapeID="_x0000_i1025" DrawAspect="Content" ObjectID="_1843644476" r:id="rId9"/>
        </w:object>
      </w:r>
      <w:r>
        <w:rPr>
          <w:rFonts w:cstheme="minorHAnsi"/>
          <w:sz w:val="24"/>
          <w:szCs w:val="24"/>
        </w:rPr>
        <w:t xml:space="preserve"> </w:t>
      </w:r>
      <w:r w:rsidRPr="00795842">
        <w:rPr>
          <w:rFonts w:cstheme="minorHAnsi"/>
          <w:sz w:val="24"/>
          <w:szCs w:val="24"/>
        </w:rPr>
        <w:t>to find the unknown</w:t>
      </w:r>
    </w:p>
    <w:p w14:paraId="6831EDFE" w14:textId="60A7E5DF" w:rsidR="00EF03C1" w:rsidRPr="00301485" w:rsidRDefault="00EF03C1" w:rsidP="00EF03C1">
      <w:pPr>
        <w:pStyle w:val="Heading2"/>
      </w:pPr>
      <w:r>
        <w:t xml:space="preserve">Section </w:t>
      </w:r>
      <w:r w:rsidR="00777AA9">
        <w:t>8.3</w:t>
      </w:r>
      <w:r w:rsidRPr="00301485">
        <w:t xml:space="preserve">  </w:t>
      </w:r>
      <w:r w:rsidR="00795842">
        <w:t>Simple Interest</w:t>
      </w:r>
      <w:r w:rsidRPr="00301485">
        <w:t xml:space="preserve"> (</w:t>
      </w:r>
      <w:r w:rsidR="00777AA9">
        <w:t>16</w:t>
      </w:r>
      <w:r w:rsidRPr="00301485">
        <w:t>)</w:t>
      </w:r>
    </w:p>
    <w:p w14:paraId="30EAED9B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Calculate simple interest</w:t>
      </w:r>
    </w:p>
    <w:p w14:paraId="3FAA164B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Use the future value formula to calculate the value of an unknown</w:t>
      </w:r>
    </w:p>
    <w:p w14:paraId="302A775D" w14:textId="246C5F18" w:rsidR="00EF03C1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proofErr w:type="gramStart"/>
      <w:r w:rsidRPr="00795842">
        <w:rPr>
          <w:rFonts w:cstheme="minorHAnsi"/>
          <w:sz w:val="24"/>
          <w:szCs w:val="24"/>
        </w:rPr>
        <w:t>Solve</w:t>
      </w:r>
      <w:proofErr w:type="gramEnd"/>
      <w:r w:rsidRPr="00795842">
        <w:rPr>
          <w:rFonts w:cstheme="minorHAnsi"/>
          <w:sz w:val="24"/>
          <w:szCs w:val="24"/>
        </w:rPr>
        <w:t xml:space="preserve"> applications involving simple interest</w:t>
      </w:r>
    </w:p>
    <w:p w14:paraId="21180FC7" w14:textId="2AF481A2" w:rsidR="00EF03C1" w:rsidRPr="00301485" w:rsidRDefault="00EF03C1" w:rsidP="00EF03C1">
      <w:pPr>
        <w:pStyle w:val="Heading2"/>
      </w:pPr>
      <w:r>
        <w:t xml:space="preserve">Section </w:t>
      </w:r>
      <w:r w:rsidR="00777AA9">
        <w:t>8.4</w:t>
      </w:r>
      <w:r w:rsidRPr="00301485">
        <w:t xml:space="preserve">  </w:t>
      </w:r>
      <w:r w:rsidR="00795842">
        <w:t>Compound Interest</w:t>
      </w:r>
      <w:r w:rsidRPr="00301485">
        <w:t xml:space="preserve"> (</w:t>
      </w:r>
      <w:r w:rsidR="00777AA9">
        <w:t>2</w:t>
      </w:r>
      <w:r>
        <w:t>0</w:t>
      </w:r>
      <w:r w:rsidRPr="00301485">
        <w:t>)</w:t>
      </w:r>
    </w:p>
    <w:p w14:paraId="6BFBF08E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795842">
        <w:rPr>
          <w:rFonts w:cstheme="minorHAnsi"/>
          <w:bCs/>
          <w:sz w:val="24"/>
          <w:szCs w:val="24"/>
        </w:rPr>
        <w:t>Use compound interest formula to calculate the value of an unknown</w:t>
      </w:r>
    </w:p>
    <w:p w14:paraId="3B48735E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795842">
        <w:rPr>
          <w:rFonts w:cstheme="minorHAnsi"/>
          <w:bCs/>
          <w:sz w:val="24"/>
          <w:szCs w:val="24"/>
        </w:rPr>
        <w:t>Calculate present value using compound interest</w:t>
      </w:r>
    </w:p>
    <w:p w14:paraId="657EB9AF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795842">
        <w:rPr>
          <w:rFonts w:cstheme="minorHAnsi"/>
          <w:bCs/>
          <w:sz w:val="24"/>
          <w:szCs w:val="24"/>
        </w:rPr>
        <w:t>Find effective annual yield</w:t>
      </w:r>
    </w:p>
    <w:p w14:paraId="1A85FBC2" w14:textId="75DFC2C0" w:rsidR="00EF03C1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bCs/>
          <w:sz w:val="24"/>
          <w:szCs w:val="24"/>
        </w:rPr>
        <w:t>Compare investments using different interest rates and compounding periods</w:t>
      </w:r>
    </w:p>
    <w:p w14:paraId="3ED06533" w14:textId="3C58BFBF" w:rsidR="00EF03C1" w:rsidRPr="00301485" w:rsidRDefault="00EF03C1" w:rsidP="00EF03C1">
      <w:pPr>
        <w:pStyle w:val="Heading2"/>
      </w:pPr>
      <w:r>
        <w:t>Section</w:t>
      </w:r>
      <w:r w:rsidR="00795842">
        <w:t xml:space="preserve"> 8.5 </w:t>
      </w:r>
      <w:r w:rsidR="00777AA9">
        <w:t xml:space="preserve"> </w:t>
      </w:r>
      <w:r w:rsidR="00795842">
        <w:t>Annuities, Methods of Saving, and Investments</w:t>
      </w:r>
      <w:r w:rsidRPr="00301485">
        <w:t xml:space="preserve"> (</w:t>
      </w:r>
      <w:r w:rsidR="00777AA9">
        <w:t>9</w:t>
      </w:r>
      <w:r w:rsidRPr="00301485">
        <w:t>)</w:t>
      </w:r>
    </w:p>
    <w:p w14:paraId="10512BD3" w14:textId="77777777" w:rsidR="00795842" w:rsidRPr="00795842" w:rsidRDefault="00795842" w:rsidP="00795842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795842">
        <w:rPr>
          <w:rFonts w:cstheme="minorHAnsi"/>
          <w:bCs/>
          <w:sz w:val="24"/>
          <w:szCs w:val="24"/>
        </w:rPr>
        <w:t xml:space="preserve">Determine the value of </w:t>
      </w:r>
      <w:proofErr w:type="gramStart"/>
      <w:r w:rsidRPr="00795842">
        <w:rPr>
          <w:rFonts w:cstheme="minorHAnsi"/>
          <w:bCs/>
          <w:sz w:val="24"/>
          <w:szCs w:val="24"/>
        </w:rPr>
        <w:t>an annuity</w:t>
      </w:r>
      <w:proofErr w:type="gramEnd"/>
    </w:p>
    <w:p w14:paraId="25260667" w14:textId="7FB1044E" w:rsidR="00EF03C1" w:rsidRDefault="00795842" w:rsidP="00795842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bCs/>
          <w:sz w:val="24"/>
          <w:szCs w:val="24"/>
        </w:rPr>
        <w:t>Determine regular annuity payments needed to achieve a financial goal</w:t>
      </w:r>
    </w:p>
    <w:p w14:paraId="32BF2D7F" w14:textId="15AE4ABD" w:rsidR="00EF03C1" w:rsidRPr="00171D9A" w:rsidRDefault="00EF03C1" w:rsidP="00EF03C1">
      <w:pPr>
        <w:spacing w:after="0" w:line="240" w:lineRule="auto"/>
        <w:ind w:left="418"/>
      </w:pPr>
    </w:p>
    <w:sectPr w:rsidR="00EF03C1" w:rsidRPr="00171D9A" w:rsidSect="00582030">
      <w:pgSz w:w="12240" w:h="15840"/>
      <w:pgMar w:top="994" w:right="1296" w:bottom="1152" w:left="129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60E4772" w14:textId="77777777" w:rsidR="00D14CBA" w:rsidRDefault="00D14CBA" w:rsidP="00D54F5D">
      <w:pPr>
        <w:spacing w:after="0" w:line="240" w:lineRule="auto"/>
      </w:pPr>
      <w:r>
        <w:separator/>
      </w:r>
    </w:p>
  </w:endnote>
  <w:endnote w:type="continuationSeparator" w:id="0">
    <w:p w14:paraId="20FBFD48" w14:textId="77777777" w:rsidR="00D14CBA" w:rsidRDefault="00D14CBA" w:rsidP="00D54F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EF2A877" w14:textId="77777777" w:rsidR="00D14CBA" w:rsidRDefault="00D14CBA" w:rsidP="00D54F5D">
      <w:pPr>
        <w:spacing w:after="0" w:line="240" w:lineRule="auto"/>
      </w:pPr>
      <w:r>
        <w:separator/>
      </w:r>
    </w:p>
  </w:footnote>
  <w:footnote w:type="continuationSeparator" w:id="0">
    <w:p w14:paraId="5D52A3FF" w14:textId="77777777" w:rsidR="00D14CBA" w:rsidRDefault="00D14CBA" w:rsidP="00D54F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B032051"/>
    <w:multiLevelType w:val="hybridMultilevel"/>
    <w:tmpl w:val="3AC023E6"/>
    <w:lvl w:ilvl="0" w:tplc="B2DC52D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DB539B"/>
    <w:multiLevelType w:val="hybridMultilevel"/>
    <w:tmpl w:val="5EFC632E"/>
    <w:lvl w:ilvl="0" w:tplc="F1BC6AE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EC07CE1"/>
    <w:multiLevelType w:val="multilevel"/>
    <w:tmpl w:val="282A440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134569001">
    <w:abstractNumId w:val="0"/>
  </w:num>
  <w:num w:numId="2" w16cid:durableId="982781347">
    <w:abstractNumId w:val="1"/>
  </w:num>
  <w:num w:numId="3" w16cid:durableId="14507076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260F"/>
    <w:rsid w:val="00011818"/>
    <w:rsid w:val="00016D7F"/>
    <w:rsid w:val="00026B44"/>
    <w:rsid w:val="00032A28"/>
    <w:rsid w:val="0003480B"/>
    <w:rsid w:val="00040634"/>
    <w:rsid w:val="00053EB1"/>
    <w:rsid w:val="00062AA8"/>
    <w:rsid w:val="00067CE6"/>
    <w:rsid w:val="000745EC"/>
    <w:rsid w:val="000819DA"/>
    <w:rsid w:val="00084B95"/>
    <w:rsid w:val="00091CBD"/>
    <w:rsid w:val="00091E04"/>
    <w:rsid w:val="000949D0"/>
    <w:rsid w:val="000A370F"/>
    <w:rsid w:val="000B0CA6"/>
    <w:rsid w:val="000B12DA"/>
    <w:rsid w:val="000B1AA4"/>
    <w:rsid w:val="000B7888"/>
    <w:rsid w:val="000C5310"/>
    <w:rsid w:val="000D15AF"/>
    <w:rsid w:val="000D5931"/>
    <w:rsid w:val="000D74A7"/>
    <w:rsid w:val="000E2439"/>
    <w:rsid w:val="000E4FF5"/>
    <w:rsid w:val="000E5FD1"/>
    <w:rsid w:val="000F0A6D"/>
    <w:rsid w:val="00101AE4"/>
    <w:rsid w:val="00102B69"/>
    <w:rsid w:val="00104F20"/>
    <w:rsid w:val="00107504"/>
    <w:rsid w:val="00107952"/>
    <w:rsid w:val="00124853"/>
    <w:rsid w:val="001336E7"/>
    <w:rsid w:val="00142F46"/>
    <w:rsid w:val="0014363D"/>
    <w:rsid w:val="0014377A"/>
    <w:rsid w:val="00146188"/>
    <w:rsid w:val="00152E13"/>
    <w:rsid w:val="001534E9"/>
    <w:rsid w:val="00161747"/>
    <w:rsid w:val="00171D9A"/>
    <w:rsid w:val="001746F6"/>
    <w:rsid w:val="00175519"/>
    <w:rsid w:val="00177214"/>
    <w:rsid w:val="001A5CD9"/>
    <w:rsid w:val="001A5D4A"/>
    <w:rsid w:val="001A5F90"/>
    <w:rsid w:val="001A61C4"/>
    <w:rsid w:val="001B2E7C"/>
    <w:rsid w:val="001C2FB4"/>
    <w:rsid w:val="001C5E56"/>
    <w:rsid w:val="001D456E"/>
    <w:rsid w:val="001D6C03"/>
    <w:rsid w:val="001E261F"/>
    <w:rsid w:val="001E52E0"/>
    <w:rsid w:val="001E6C09"/>
    <w:rsid w:val="001F3A08"/>
    <w:rsid w:val="001F4413"/>
    <w:rsid w:val="00207C09"/>
    <w:rsid w:val="002124D0"/>
    <w:rsid w:val="00213214"/>
    <w:rsid w:val="00214124"/>
    <w:rsid w:val="002175C5"/>
    <w:rsid w:val="00220231"/>
    <w:rsid w:val="002205C8"/>
    <w:rsid w:val="00225D6F"/>
    <w:rsid w:val="00227321"/>
    <w:rsid w:val="00243C5E"/>
    <w:rsid w:val="00245C21"/>
    <w:rsid w:val="00245E04"/>
    <w:rsid w:val="002507D1"/>
    <w:rsid w:val="00257CE9"/>
    <w:rsid w:val="00262C70"/>
    <w:rsid w:val="00283165"/>
    <w:rsid w:val="00285805"/>
    <w:rsid w:val="00292807"/>
    <w:rsid w:val="002A13B3"/>
    <w:rsid w:val="002A2F63"/>
    <w:rsid w:val="002A7029"/>
    <w:rsid w:val="002B3E5A"/>
    <w:rsid w:val="002C597D"/>
    <w:rsid w:val="002C7298"/>
    <w:rsid w:val="002D5971"/>
    <w:rsid w:val="002D7B28"/>
    <w:rsid w:val="002E224F"/>
    <w:rsid w:val="002F0E4E"/>
    <w:rsid w:val="00301485"/>
    <w:rsid w:val="0030242C"/>
    <w:rsid w:val="00323CC8"/>
    <w:rsid w:val="00324A17"/>
    <w:rsid w:val="003252E0"/>
    <w:rsid w:val="003257B3"/>
    <w:rsid w:val="00325CFB"/>
    <w:rsid w:val="00327668"/>
    <w:rsid w:val="00331889"/>
    <w:rsid w:val="00334E92"/>
    <w:rsid w:val="00341236"/>
    <w:rsid w:val="00346B08"/>
    <w:rsid w:val="003522D5"/>
    <w:rsid w:val="00364C72"/>
    <w:rsid w:val="00370118"/>
    <w:rsid w:val="00372A93"/>
    <w:rsid w:val="00376F43"/>
    <w:rsid w:val="00387855"/>
    <w:rsid w:val="00390D9C"/>
    <w:rsid w:val="003B3F81"/>
    <w:rsid w:val="003C2250"/>
    <w:rsid w:val="003D343D"/>
    <w:rsid w:val="003D4AF0"/>
    <w:rsid w:val="003D5D57"/>
    <w:rsid w:val="003D7B87"/>
    <w:rsid w:val="003F1227"/>
    <w:rsid w:val="003F2417"/>
    <w:rsid w:val="003F78CD"/>
    <w:rsid w:val="00404504"/>
    <w:rsid w:val="004058C9"/>
    <w:rsid w:val="0040666F"/>
    <w:rsid w:val="004102D3"/>
    <w:rsid w:val="0041169C"/>
    <w:rsid w:val="004170EC"/>
    <w:rsid w:val="00424554"/>
    <w:rsid w:val="00426EAD"/>
    <w:rsid w:val="004279FC"/>
    <w:rsid w:val="00433DBE"/>
    <w:rsid w:val="00442194"/>
    <w:rsid w:val="004518C4"/>
    <w:rsid w:val="00462661"/>
    <w:rsid w:val="00466E25"/>
    <w:rsid w:val="00482D68"/>
    <w:rsid w:val="004973BD"/>
    <w:rsid w:val="00497FB2"/>
    <w:rsid w:val="004A4014"/>
    <w:rsid w:val="004A5F5E"/>
    <w:rsid w:val="004A61E4"/>
    <w:rsid w:val="004A7527"/>
    <w:rsid w:val="004A7DAE"/>
    <w:rsid w:val="004B14E9"/>
    <w:rsid w:val="004B3423"/>
    <w:rsid w:val="004B5B6D"/>
    <w:rsid w:val="004C5D2A"/>
    <w:rsid w:val="004C6771"/>
    <w:rsid w:val="004D1992"/>
    <w:rsid w:val="004D43B4"/>
    <w:rsid w:val="004E14E1"/>
    <w:rsid w:val="004F00E4"/>
    <w:rsid w:val="004F09BD"/>
    <w:rsid w:val="00501E9F"/>
    <w:rsid w:val="005106BB"/>
    <w:rsid w:val="00522347"/>
    <w:rsid w:val="005255A0"/>
    <w:rsid w:val="00530B85"/>
    <w:rsid w:val="00534A6C"/>
    <w:rsid w:val="00536647"/>
    <w:rsid w:val="005450B7"/>
    <w:rsid w:val="00545501"/>
    <w:rsid w:val="00553540"/>
    <w:rsid w:val="0057173C"/>
    <w:rsid w:val="00582030"/>
    <w:rsid w:val="00582B80"/>
    <w:rsid w:val="005845CC"/>
    <w:rsid w:val="00596F47"/>
    <w:rsid w:val="005A1147"/>
    <w:rsid w:val="005A67C3"/>
    <w:rsid w:val="005A71AB"/>
    <w:rsid w:val="005B24C6"/>
    <w:rsid w:val="005B3382"/>
    <w:rsid w:val="005B5DFB"/>
    <w:rsid w:val="005B7637"/>
    <w:rsid w:val="005C3D14"/>
    <w:rsid w:val="005C5770"/>
    <w:rsid w:val="005D0ECD"/>
    <w:rsid w:val="005D21E5"/>
    <w:rsid w:val="005D5286"/>
    <w:rsid w:val="005E285C"/>
    <w:rsid w:val="005E427B"/>
    <w:rsid w:val="005E7BC8"/>
    <w:rsid w:val="005F4C22"/>
    <w:rsid w:val="00603358"/>
    <w:rsid w:val="006126BE"/>
    <w:rsid w:val="006129CE"/>
    <w:rsid w:val="00613C56"/>
    <w:rsid w:val="00614B3C"/>
    <w:rsid w:val="00627837"/>
    <w:rsid w:val="00644DE3"/>
    <w:rsid w:val="00657708"/>
    <w:rsid w:val="006611C7"/>
    <w:rsid w:val="00662606"/>
    <w:rsid w:val="0066669A"/>
    <w:rsid w:val="006672CA"/>
    <w:rsid w:val="00670793"/>
    <w:rsid w:val="006712E6"/>
    <w:rsid w:val="00691E67"/>
    <w:rsid w:val="006936E0"/>
    <w:rsid w:val="006A29E8"/>
    <w:rsid w:val="006C4384"/>
    <w:rsid w:val="006D6F18"/>
    <w:rsid w:val="006E046A"/>
    <w:rsid w:val="006E5C77"/>
    <w:rsid w:val="006F1349"/>
    <w:rsid w:val="006F7731"/>
    <w:rsid w:val="00710CC2"/>
    <w:rsid w:val="0071690A"/>
    <w:rsid w:val="00726D91"/>
    <w:rsid w:val="0072782B"/>
    <w:rsid w:val="0073067B"/>
    <w:rsid w:val="00741A66"/>
    <w:rsid w:val="00746CB5"/>
    <w:rsid w:val="007548C9"/>
    <w:rsid w:val="0076041E"/>
    <w:rsid w:val="00772E20"/>
    <w:rsid w:val="007774ED"/>
    <w:rsid w:val="007777D3"/>
    <w:rsid w:val="00777AA9"/>
    <w:rsid w:val="007802B8"/>
    <w:rsid w:val="0078464A"/>
    <w:rsid w:val="00785376"/>
    <w:rsid w:val="007854B4"/>
    <w:rsid w:val="00791D94"/>
    <w:rsid w:val="00795842"/>
    <w:rsid w:val="007A18AA"/>
    <w:rsid w:val="007A1934"/>
    <w:rsid w:val="007A374E"/>
    <w:rsid w:val="007A5449"/>
    <w:rsid w:val="007A5D28"/>
    <w:rsid w:val="007A695C"/>
    <w:rsid w:val="007B3C85"/>
    <w:rsid w:val="007C5C08"/>
    <w:rsid w:val="007E313C"/>
    <w:rsid w:val="007F3BE9"/>
    <w:rsid w:val="00813D20"/>
    <w:rsid w:val="00815631"/>
    <w:rsid w:val="00827824"/>
    <w:rsid w:val="0084357D"/>
    <w:rsid w:val="0085687D"/>
    <w:rsid w:val="008636BA"/>
    <w:rsid w:val="00867021"/>
    <w:rsid w:val="008723F3"/>
    <w:rsid w:val="00876ACE"/>
    <w:rsid w:val="008865E6"/>
    <w:rsid w:val="00887730"/>
    <w:rsid w:val="00887C79"/>
    <w:rsid w:val="00890EB9"/>
    <w:rsid w:val="00893398"/>
    <w:rsid w:val="008977AF"/>
    <w:rsid w:val="008A4BA2"/>
    <w:rsid w:val="008A78F4"/>
    <w:rsid w:val="008B57A3"/>
    <w:rsid w:val="008C5AF9"/>
    <w:rsid w:val="008D7768"/>
    <w:rsid w:val="008F23B9"/>
    <w:rsid w:val="008F5E6D"/>
    <w:rsid w:val="008F67A9"/>
    <w:rsid w:val="008F7FD1"/>
    <w:rsid w:val="00921843"/>
    <w:rsid w:val="00934863"/>
    <w:rsid w:val="009370E6"/>
    <w:rsid w:val="00951A33"/>
    <w:rsid w:val="009526A6"/>
    <w:rsid w:val="00962DDA"/>
    <w:rsid w:val="009801B5"/>
    <w:rsid w:val="00983A06"/>
    <w:rsid w:val="00984D41"/>
    <w:rsid w:val="00995D7C"/>
    <w:rsid w:val="009A27CC"/>
    <w:rsid w:val="009A73B3"/>
    <w:rsid w:val="009B1A05"/>
    <w:rsid w:val="009B4C31"/>
    <w:rsid w:val="009B6B5E"/>
    <w:rsid w:val="009D5588"/>
    <w:rsid w:val="009D7ED0"/>
    <w:rsid w:val="009E1C73"/>
    <w:rsid w:val="009E7D8B"/>
    <w:rsid w:val="009F7628"/>
    <w:rsid w:val="00A025BA"/>
    <w:rsid w:val="00A02B3D"/>
    <w:rsid w:val="00A06671"/>
    <w:rsid w:val="00A10D24"/>
    <w:rsid w:val="00A16E3D"/>
    <w:rsid w:val="00A17A27"/>
    <w:rsid w:val="00A20332"/>
    <w:rsid w:val="00A2404E"/>
    <w:rsid w:val="00A25C64"/>
    <w:rsid w:val="00A33E1B"/>
    <w:rsid w:val="00A40EC5"/>
    <w:rsid w:val="00A4420E"/>
    <w:rsid w:val="00A46965"/>
    <w:rsid w:val="00A704BC"/>
    <w:rsid w:val="00A72A02"/>
    <w:rsid w:val="00A76A64"/>
    <w:rsid w:val="00A9615D"/>
    <w:rsid w:val="00AA4643"/>
    <w:rsid w:val="00AA4733"/>
    <w:rsid w:val="00AA582D"/>
    <w:rsid w:val="00AB32D1"/>
    <w:rsid w:val="00AB4815"/>
    <w:rsid w:val="00AC1205"/>
    <w:rsid w:val="00AD0907"/>
    <w:rsid w:val="00AD42FB"/>
    <w:rsid w:val="00AD7C63"/>
    <w:rsid w:val="00AE2031"/>
    <w:rsid w:val="00AE40B0"/>
    <w:rsid w:val="00B01BEB"/>
    <w:rsid w:val="00B04298"/>
    <w:rsid w:val="00B045F4"/>
    <w:rsid w:val="00B058E2"/>
    <w:rsid w:val="00B12F6E"/>
    <w:rsid w:val="00B27087"/>
    <w:rsid w:val="00B27F05"/>
    <w:rsid w:val="00B35149"/>
    <w:rsid w:val="00B43FF0"/>
    <w:rsid w:val="00B46230"/>
    <w:rsid w:val="00B47BFC"/>
    <w:rsid w:val="00B47E91"/>
    <w:rsid w:val="00B5161A"/>
    <w:rsid w:val="00B52A5A"/>
    <w:rsid w:val="00B547DC"/>
    <w:rsid w:val="00B54F8E"/>
    <w:rsid w:val="00B63C75"/>
    <w:rsid w:val="00B705A7"/>
    <w:rsid w:val="00B72639"/>
    <w:rsid w:val="00B92AA7"/>
    <w:rsid w:val="00BA5F41"/>
    <w:rsid w:val="00BB31BD"/>
    <w:rsid w:val="00BC73BF"/>
    <w:rsid w:val="00BD16B7"/>
    <w:rsid w:val="00BE3F19"/>
    <w:rsid w:val="00BF016C"/>
    <w:rsid w:val="00BF06EA"/>
    <w:rsid w:val="00BF610F"/>
    <w:rsid w:val="00C00DBC"/>
    <w:rsid w:val="00C01894"/>
    <w:rsid w:val="00C0477C"/>
    <w:rsid w:val="00C06FBD"/>
    <w:rsid w:val="00C121CA"/>
    <w:rsid w:val="00C1284B"/>
    <w:rsid w:val="00C12A78"/>
    <w:rsid w:val="00C1718E"/>
    <w:rsid w:val="00C2596A"/>
    <w:rsid w:val="00C26F9E"/>
    <w:rsid w:val="00C2767C"/>
    <w:rsid w:val="00C31A71"/>
    <w:rsid w:val="00C34995"/>
    <w:rsid w:val="00C35E57"/>
    <w:rsid w:val="00C363A5"/>
    <w:rsid w:val="00C401C2"/>
    <w:rsid w:val="00C43D7A"/>
    <w:rsid w:val="00C550F4"/>
    <w:rsid w:val="00C576E3"/>
    <w:rsid w:val="00C60C8B"/>
    <w:rsid w:val="00C6260F"/>
    <w:rsid w:val="00C65016"/>
    <w:rsid w:val="00C66237"/>
    <w:rsid w:val="00C6765A"/>
    <w:rsid w:val="00C71C41"/>
    <w:rsid w:val="00C74680"/>
    <w:rsid w:val="00C877CE"/>
    <w:rsid w:val="00C87877"/>
    <w:rsid w:val="00C90A46"/>
    <w:rsid w:val="00C96FB6"/>
    <w:rsid w:val="00CA2B41"/>
    <w:rsid w:val="00CC2BCE"/>
    <w:rsid w:val="00CD74DF"/>
    <w:rsid w:val="00CE0675"/>
    <w:rsid w:val="00CF19AA"/>
    <w:rsid w:val="00CF6B35"/>
    <w:rsid w:val="00D02B92"/>
    <w:rsid w:val="00D14CBA"/>
    <w:rsid w:val="00D20B9B"/>
    <w:rsid w:val="00D25C9E"/>
    <w:rsid w:val="00D27040"/>
    <w:rsid w:val="00D317C3"/>
    <w:rsid w:val="00D4573C"/>
    <w:rsid w:val="00D54F5D"/>
    <w:rsid w:val="00D56965"/>
    <w:rsid w:val="00D630F9"/>
    <w:rsid w:val="00D63ED9"/>
    <w:rsid w:val="00D6449C"/>
    <w:rsid w:val="00D64AA2"/>
    <w:rsid w:val="00D71704"/>
    <w:rsid w:val="00D72735"/>
    <w:rsid w:val="00D730EF"/>
    <w:rsid w:val="00D7631A"/>
    <w:rsid w:val="00D77D16"/>
    <w:rsid w:val="00D90526"/>
    <w:rsid w:val="00DA7A23"/>
    <w:rsid w:val="00DD0411"/>
    <w:rsid w:val="00DD2532"/>
    <w:rsid w:val="00DD4E3E"/>
    <w:rsid w:val="00DE4CAA"/>
    <w:rsid w:val="00DF44B5"/>
    <w:rsid w:val="00DF5AE4"/>
    <w:rsid w:val="00E0135D"/>
    <w:rsid w:val="00E14136"/>
    <w:rsid w:val="00E42A75"/>
    <w:rsid w:val="00E457F1"/>
    <w:rsid w:val="00E546B7"/>
    <w:rsid w:val="00E571FB"/>
    <w:rsid w:val="00E62981"/>
    <w:rsid w:val="00E650DC"/>
    <w:rsid w:val="00E72728"/>
    <w:rsid w:val="00E74910"/>
    <w:rsid w:val="00E85245"/>
    <w:rsid w:val="00E853F6"/>
    <w:rsid w:val="00E85D5F"/>
    <w:rsid w:val="00E87A3E"/>
    <w:rsid w:val="00E97D51"/>
    <w:rsid w:val="00EB3989"/>
    <w:rsid w:val="00EB6301"/>
    <w:rsid w:val="00EE1DE0"/>
    <w:rsid w:val="00EE55A2"/>
    <w:rsid w:val="00EF03C1"/>
    <w:rsid w:val="00EF0E70"/>
    <w:rsid w:val="00EF74FE"/>
    <w:rsid w:val="00F02D8D"/>
    <w:rsid w:val="00F17E74"/>
    <w:rsid w:val="00F249B1"/>
    <w:rsid w:val="00F2536B"/>
    <w:rsid w:val="00F25F3B"/>
    <w:rsid w:val="00F34C9B"/>
    <w:rsid w:val="00F36800"/>
    <w:rsid w:val="00F435E5"/>
    <w:rsid w:val="00F4409A"/>
    <w:rsid w:val="00F575A8"/>
    <w:rsid w:val="00F60C88"/>
    <w:rsid w:val="00F67FF1"/>
    <w:rsid w:val="00F712D4"/>
    <w:rsid w:val="00F7711B"/>
    <w:rsid w:val="00F82E32"/>
    <w:rsid w:val="00FA3B19"/>
    <w:rsid w:val="00FC503B"/>
    <w:rsid w:val="00FC7227"/>
    <w:rsid w:val="00FD46F3"/>
    <w:rsid w:val="00FD57D1"/>
    <w:rsid w:val="00FD733C"/>
    <w:rsid w:val="00FF235E"/>
    <w:rsid w:val="00FF74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D6B317"/>
  <w15:docId w15:val="{E106129D-2FF2-4715-8A1B-0B14B366B7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B3382"/>
    <w:pPr>
      <w:keepNext/>
      <w:keepLines/>
      <w:spacing w:before="240" w:after="0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B3382"/>
    <w:pPr>
      <w:keepNext/>
      <w:keepLines/>
      <w:spacing w:before="40" w:after="0"/>
      <w:outlineLvl w:val="1"/>
    </w:pPr>
    <w:rPr>
      <w:rFonts w:eastAsiaTheme="majorEastAsia" w:cstheme="majorBidi"/>
      <w:b/>
      <w:color w:val="000000" w:themeColor="text1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B3382"/>
    <w:pPr>
      <w:keepNext/>
      <w:keepLines/>
      <w:spacing w:before="40" w:after="0"/>
      <w:outlineLvl w:val="2"/>
    </w:pPr>
    <w:rPr>
      <w:rFonts w:eastAsiaTheme="majorEastAsia" w:cstheme="majorBidi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2A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B14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5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8E2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582030"/>
    <w:pPr>
      <w:spacing w:after="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3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82030"/>
    <w:rPr>
      <w:rFonts w:eastAsiaTheme="majorEastAsia" w:cstheme="majorBidi"/>
      <w:b/>
      <w:spacing w:val="-10"/>
      <w:kern w:val="28"/>
      <w:sz w:val="36"/>
      <w:szCs w:val="56"/>
    </w:rPr>
  </w:style>
  <w:style w:type="paragraph" w:styleId="Header">
    <w:name w:val="header"/>
    <w:basedOn w:val="Normal"/>
    <w:link w:val="HeaderChar"/>
    <w:uiPriority w:val="99"/>
    <w:unhideWhenUsed/>
    <w:rsid w:val="00D54F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4F5D"/>
  </w:style>
  <w:style w:type="paragraph" w:styleId="Footer">
    <w:name w:val="footer"/>
    <w:basedOn w:val="Normal"/>
    <w:link w:val="FooterChar"/>
    <w:uiPriority w:val="99"/>
    <w:unhideWhenUsed/>
    <w:rsid w:val="00D54F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4F5D"/>
  </w:style>
  <w:style w:type="character" w:customStyle="1" w:styleId="Heading1Char">
    <w:name w:val="Heading 1 Char"/>
    <w:basedOn w:val="DefaultParagraphFont"/>
    <w:link w:val="Heading1"/>
    <w:uiPriority w:val="9"/>
    <w:rsid w:val="005B3382"/>
    <w:rPr>
      <w:rFonts w:eastAsiaTheme="majorEastAsia" w:cstheme="majorBidi"/>
      <w:b/>
      <w:color w:val="000000" w:themeColor="text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B3382"/>
    <w:rPr>
      <w:rFonts w:eastAsiaTheme="majorEastAsia" w:cstheme="majorBidi"/>
      <w:b/>
      <w:color w:val="000000" w:themeColor="text1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B3382"/>
    <w:rPr>
      <w:rFonts w:eastAsiaTheme="majorEastAsia" w:cstheme="majorBidi"/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651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9F8025-342B-4F10-BA17-5097552AC0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3</Pages>
  <Words>793</Words>
  <Characters>452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5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ra Kope</dc:creator>
  <cp:lastModifiedBy>Stephanie H Kurtz</cp:lastModifiedBy>
  <cp:revision>8</cp:revision>
  <cp:lastPrinted>2026-04-30T20:15:00Z</cp:lastPrinted>
  <dcterms:created xsi:type="dcterms:W3CDTF">2026-06-17T20:43:00Z</dcterms:created>
  <dcterms:modified xsi:type="dcterms:W3CDTF">2026-06-22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